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Pr="006964DA" w:rsidRDefault="006964DA" w:rsidP="006964DA">
      <w:pPr>
        <w:jc w:val="center"/>
        <w:rPr>
          <w:b/>
        </w:rPr>
      </w:pPr>
      <w:r w:rsidRPr="006964DA">
        <w:rPr>
          <w:b/>
        </w:rPr>
        <w:t>Find Someone Who Can….</w:t>
      </w:r>
    </w:p>
    <w:p w:rsidR="006964DA" w:rsidRPr="006964DA" w:rsidRDefault="006964DA" w:rsidP="006964DA">
      <w:pPr>
        <w:jc w:val="center"/>
        <w:rPr>
          <w:b/>
        </w:rPr>
      </w:pPr>
      <w:r w:rsidRPr="006964DA">
        <w:rPr>
          <w:b/>
        </w:rPr>
        <w:t>Graphing Calculator Usage</w:t>
      </w:r>
    </w:p>
    <w:p w:rsidR="00000000" w:rsidRDefault="00BC6809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977640</wp:posOffset>
                </wp:positionH>
                <wp:positionV relativeFrom="paragraph">
                  <wp:posOffset>51435</wp:posOffset>
                </wp:positionV>
                <wp:extent cx="2311400" cy="1574800"/>
                <wp:effectExtent l="9525" t="12700" r="12700" b="12700"/>
                <wp:wrapNone/>
                <wp:docPr id="1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1400" cy="157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>E</w:t>
                            </w:r>
                            <w:r>
                              <w:t>nter a</w:t>
                            </w:r>
                            <w:r>
                              <w:t xml:space="preserve">nd save a function to be graphed like </w:t>
                            </w:r>
                            <w:r>
                              <w:rPr>
                                <w:position w:val="-10"/>
                              </w:rPr>
                              <w:object w:dxaOrig="1640" w:dyaOrig="4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8" type="#_x0000_t75" style="width:82pt;height:21pt" o:ole="">
                                  <v:imagedata r:id="rId5" o:title=""/>
                                </v:shape>
                                <o:OLEObject Type="Embed" ProgID="Equation.DSMT4" ShapeID="_x0000_i1038" DrawAspect="Content" ObjectID="_1437300852" r:id="rId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" o:spid="_x0000_s1026" style="position:absolute;margin-left:313.2pt;margin-top:4.05pt;width:182pt;height:1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">
                <v:textbox>
                  <w:txbxContent>
                    <w:p w:rsidR="006964DA" w:rsidRDefault="006964DA" w:rsidP="006964DA">
                      <w:r>
                        <w:t>E</w:t>
                      </w:r>
                      <w:r>
                        <w:t>nter a</w:t>
                      </w:r>
                      <w:r>
                        <w:t xml:space="preserve">nd save a function to be graphed like </w:t>
                      </w:r>
                      <w:r>
                        <w:rPr>
                          <w:position w:val="-10"/>
                        </w:rPr>
                        <w:object w:dxaOrig="1640" w:dyaOrig="420">
                          <v:shape id="_x0000_i1038" type="#_x0000_t75" style="width:82pt;height:21pt" o:ole="">
                            <v:imagedata r:id="rId5" o:title=""/>
                          </v:shape>
                          <o:OLEObject Type="Embed" ProgID="Equation.DSMT4" ShapeID="_x0000_i1038" DrawAspect="Content" ObjectID="_1437300852" r:id="rId7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BC6809" w:rsidRDefault="00BC6809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42540</wp:posOffset>
                </wp:positionH>
                <wp:positionV relativeFrom="paragraph">
                  <wp:posOffset>28575</wp:posOffset>
                </wp:positionV>
                <wp:extent cx="1358900" cy="1651000"/>
                <wp:effectExtent l="6350" t="12700" r="6350" b="9525"/>
                <wp:wrapNone/>
                <wp:docPr id="1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8900" cy="1651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>
                            <w:r>
                              <w:t>Adjust the contrast on the scree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" o:spid="_x0000_s1027" style="position:absolute;margin-left:200.2pt;margin-top:2.25pt;width:107pt;height:13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">
                <v:textbox>
                  <w:txbxContent>
                    <w:p w:rsidR="006964DA" w:rsidRDefault="006964DA">
                      <w:r>
                        <w:t>Adjust the contrast on the screen.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6809" w:rsidRDefault="00BC6809"/>
    <w:p w:rsidR="00000000" w:rsidRDefault="00BC6809"/>
    <w:p w:rsidR="00000000" w:rsidRDefault="00BC6809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4640</wp:posOffset>
                </wp:positionH>
                <wp:positionV relativeFrom="paragraph">
                  <wp:posOffset>11430</wp:posOffset>
                </wp:positionV>
                <wp:extent cx="2146300" cy="1676400"/>
                <wp:effectExtent l="9525" t="12700" r="6350" b="9525"/>
                <wp:wrapNone/>
                <wp:docPr id="10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46300" cy="16764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 xml:space="preserve">Use the trace key. </w:t>
                            </w:r>
                            <w:r>
                              <w:t xml:space="preserve"> Use it to approximate the x-intercepts of </w:t>
                            </w:r>
                            <w:r>
                              <w:rPr>
                                <w:position w:val="-10"/>
                              </w:rPr>
                              <w:object w:dxaOrig="1640" w:dyaOrig="420">
                                <v:shape id="_x0000_i1225" type="#_x0000_t75" style="width:82pt;height:21pt" o:ole="">
                                  <v:imagedata r:id="rId5" o:title=""/>
                                </v:shape>
                                <o:OLEObject Type="Embed" ProgID="Equation.DSMT4" ShapeID="_x0000_i1225" DrawAspect="Content" ObjectID="_1437300853" r:id="rId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8" style="position:absolute;margin-left:23.2pt;margin-top:.9pt;width:169pt;height:13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">
                <v:textbox>
                  <w:txbxContent>
                    <w:p w:rsidR="006964DA" w:rsidRDefault="006964DA" w:rsidP="006964DA">
                      <w:r>
                        <w:t xml:space="preserve">Use the trace key. </w:t>
                      </w:r>
                      <w:r>
                        <w:t xml:space="preserve"> Use it to approximate the x-intercepts of </w:t>
                      </w:r>
                      <w:r>
                        <w:rPr>
                          <w:position w:val="-10"/>
                        </w:rPr>
                        <w:object w:dxaOrig="1640" w:dyaOrig="420">
                          <v:shape id="_x0000_i1225" type="#_x0000_t75" style="width:82pt;height:21pt" o:ole="">
                            <v:imagedata r:id="rId5" o:title=""/>
                          </v:shape>
                          <o:OLEObject Type="Embed" ProgID="Equation.DSMT4" ShapeID="_x0000_i1225" DrawAspect="Content" ObjectID="_1437300853" r:id="rId9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000000" w:rsidRDefault="00BC6809"/>
    <w:p w:rsidR="00000000" w:rsidRDefault="00BC6809"/>
    <w:p w:rsidR="00000000" w:rsidRDefault="00BC6809"/>
    <w:p w:rsidR="00BC6809" w:rsidRDefault="00BC6809">
      <w:r>
        <w:t xml:space="preserve"> </w:t>
      </w:r>
    </w:p>
    <w:p w:rsidR="00BC6809" w:rsidRDefault="00BC6809"/>
    <w:p w:rsidR="00000000" w:rsidRDefault="00BC6809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901440</wp:posOffset>
                </wp:positionH>
                <wp:positionV relativeFrom="paragraph">
                  <wp:posOffset>12065</wp:posOffset>
                </wp:positionV>
                <wp:extent cx="2311400" cy="1676400"/>
                <wp:effectExtent l="9525" t="6350" r="12700" b="12700"/>
                <wp:wrapNone/>
                <wp:docPr id="9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1400" cy="16764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 xml:space="preserve">Change the size of the window to: </w:t>
                            </w:r>
                            <w:r>
                              <w:rPr>
                                <w:position w:val="-6"/>
                              </w:rPr>
                              <w:object w:dxaOrig="1020" w:dyaOrig="279">
                                <v:shape id="_x0000_i1223" type="#_x0000_t75" style="width:51pt;height:14pt" o:ole="">
                                  <v:imagedata r:id="rId10" o:title=""/>
                                </v:shape>
                                <o:OLEObject Type="Embed" ProgID="Equation.DSMT4" ShapeID="_x0000_i1223" DrawAspect="Content" ObjectID="_1437300854" r:id="rId11"/>
                              </w:object>
                            </w:r>
                            <w:r>
                              <w:t xml:space="preserve">, </w:t>
                            </w:r>
                            <w:r>
                              <w:rPr>
                                <w:position w:val="-10"/>
                              </w:rPr>
                              <w:object w:dxaOrig="1140" w:dyaOrig="320">
                                <v:shape id="_x0000_i1224" type="#_x0000_t75" style="width:57pt;height:16pt" o:ole="">
                                  <v:imagedata r:id="rId12" o:title=""/>
                                </v:shape>
                                <o:OLEObject Type="Embed" ProgID="Equation.DSMT4" ShapeID="_x0000_i1224" DrawAspect="Content" ObjectID="_1437300855" r:id="rId1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" o:spid="_x0000_s1029" style="position:absolute;margin-left:307.2pt;margin-top:.95pt;width:182pt;height:13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">
                <v:textbox>
                  <w:txbxContent>
                    <w:p w:rsidR="006964DA" w:rsidRDefault="006964DA" w:rsidP="006964DA">
                      <w:r>
                        <w:t xml:space="preserve">Change the size of the window to: </w:t>
                      </w:r>
                      <w:r>
                        <w:rPr>
                          <w:position w:val="-6"/>
                        </w:rPr>
                        <w:object w:dxaOrig="1020" w:dyaOrig="279">
                          <v:shape id="_x0000_i1223" type="#_x0000_t75" style="width:51pt;height:14pt" o:ole="">
                            <v:imagedata r:id="rId10" o:title=""/>
                          </v:shape>
                          <o:OLEObject Type="Embed" ProgID="Equation.DSMT4" ShapeID="_x0000_i1223" DrawAspect="Content" ObjectID="_1437300854" r:id="rId14"/>
                        </w:object>
                      </w:r>
                      <w:r>
                        <w:t xml:space="preserve">, </w:t>
                      </w:r>
                      <w:r>
                        <w:rPr>
                          <w:position w:val="-10"/>
                        </w:rPr>
                        <w:object w:dxaOrig="1140" w:dyaOrig="320">
                          <v:shape id="_x0000_i1224" type="#_x0000_t75" style="width:57pt;height:16pt" o:ole="">
                            <v:imagedata r:id="rId12" o:title=""/>
                          </v:shape>
                          <o:OLEObject Type="Embed" ProgID="Equation.DSMT4" ShapeID="_x0000_i1224" DrawAspect="Content" ObjectID="_1437300855" r:id="rId15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000000" w:rsidRDefault="00BC6809"/>
    <w:p w:rsidR="00BC6809" w:rsidRDefault="00BC6809"/>
    <w:p w:rsidR="00000000" w:rsidRDefault="00BC6809"/>
    <w:p w:rsidR="00000000" w:rsidRDefault="00BC6809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61340</wp:posOffset>
                </wp:positionH>
                <wp:positionV relativeFrom="paragraph">
                  <wp:posOffset>37465</wp:posOffset>
                </wp:positionV>
                <wp:extent cx="3251200" cy="1069975"/>
                <wp:effectExtent l="12700" t="8255" r="12700" b="762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51200" cy="10699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 xml:space="preserve">Graph a second function. Graph: </w:t>
                            </w:r>
                            <w:r>
                              <w:rPr>
                                <w:position w:val="-10"/>
                              </w:rPr>
                              <w:object w:dxaOrig="1640" w:dyaOrig="420">
                                <v:shape id="_x0000_i1076" type="#_x0000_t75" style="width:82pt;height:21pt" o:ole="">
                                  <v:imagedata r:id="rId5" o:title=""/>
                                </v:shape>
                                <o:OLEObject Type="Embed" ProgID="Equation.DSMT4" ShapeID="_x0000_i1076" DrawAspect="Content" ObjectID="_1437300856" r:id="rId16"/>
                              </w:object>
                            </w:r>
                            <w:r>
                              <w:t xml:space="preserve">  </w:t>
                            </w:r>
                            <w:r>
                              <w:rPr>
                                <w:position w:val="-10"/>
                              </w:rPr>
                              <w:object w:dxaOrig="1340" w:dyaOrig="320">
                                <v:shape id="_x0000_i1077" type="#_x0000_t75" style="width:67pt;height:16pt" o:ole="">
                                  <v:imagedata r:id="rId17" o:title=""/>
                                </v:shape>
                                <o:OLEObject Type="Embed" ProgID="Equation.DSMT4" ShapeID="_x0000_i1077" DrawAspect="Content" ObjectID="_1437300857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7" o:spid="_x0000_s1030" style="position:absolute;margin-left:44.2pt;margin-top:2.95pt;width:256pt;height:84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">
                <v:textbox>
                  <w:txbxContent>
                    <w:p w:rsidR="006964DA" w:rsidRDefault="006964DA" w:rsidP="006964DA">
                      <w:r>
                        <w:t xml:space="preserve">Graph a second function. Graph: </w:t>
                      </w:r>
                      <w:r>
                        <w:rPr>
                          <w:position w:val="-10"/>
                        </w:rPr>
                        <w:object w:dxaOrig="1640" w:dyaOrig="420">
                          <v:shape id="_x0000_i1076" type="#_x0000_t75" style="width:82pt;height:21pt" o:ole="">
                            <v:imagedata r:id="rId5" o:title=""/>
                          </v:shape>
                          <o:OLEObject Type="Embed" ProgID="Equation.DSMT4" ShapeID="_x0000_i1076" DrawAspect="Content" ObjectID="_1437300856" r:id="rId19"/>
                        </w:object>
                      </w:r>
                      <w:r>
                        <w:t xml:space="preserve">  </w:t>
                      </w:r>
                      <w:r>
                        <w:rPr>
                          <w:position w:val="-10"/>
                        </w:rPr>
                        <w:object w:dxaOrig="1340" w:dyaOrig="320">
                          <v:shape id="_x0000_i1077" type="#_x0000_t75" style="width:67pt;height:16pt" o:ole="">
                            <v:imagedata r:id="rId17" o:title=""/>
                          </v:shape>
                          <o:OLEObject Type="Embed" ProgID="Equation.DSMT4" ShapeID="_x0000_i1077" DrawAspect="Content" ObjectID="_1437300857" r:id="rId20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000000" w:rsidRDefault="00BC6809"/>
    <w:p w:rsidR="00000000" w:rsidRDefault="00BC6809"/>
    <w:p w:rsidR="00000000" w:rsidRDefault="00BC6809"/>
    <w:p w:rsidR="00000000" w:rsidRDefault="00BC6809"/>
    <w:p w:rsidR="00BC6809" w:rsidRDefault="00BC6809"/>
    <w:p w:rsidR="00000000" w:rsidRDefault="00BC6809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99640</wp:posOffset>
                </wp:positionH>
                <wp:positionV relativeFrom="paragraph">
                  <wp:posOffset>160020</wp:posOffset>
                </wp:positionV>
                <wp:extent cx="2387600" cy="1653540"/>
                <wp:effectExtent l="12700" t="13335" r="9525" b="9525"/>
                <wp:wrapNone/>
                <wp:docPr id="7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7600" cy="16535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 xml:space="preserve">Trace along either graph: </w:t>
                            </w:r>
                            <w:r>
                              <w:rPr>
                                <w:position w:val="-10"/>
                              </w:rPr>
                              <w:object w:dxaOrig="1640" w:dyaOrig="420">
                                <v:shape id="_x0000_i1089" type="#_x0000_t75" style="width:82pt;height:21pt" o:ole="">
                                  <v:imagedata r:id="rId5" o:title=""/>
                                </v:shape>
                                <o:OLEObject Type="Embed" ProgID="Equation.DSMT4" ShapeID="_x0000_i1089" DrawAspect="Content" ObjectID="_1437300858" r:id="rId21"/>
                              </w:object>
                            </w:r>
                            <w:r>
                              <w:t xml:space="preserve">  </w:t>
                            </w:r>
                            <w:r>
                              <w:rPr>
                                <w:position w:val="-10"/>
                              </w:rPr>
                              <w:object w:dxaOrig="1340" w:dyaOrig="320">
                                <v:shape id="_x0000_i1090" type="#_x0000_t75" style="width:67pt;height:16pt" o:ole="">
                                  <v:imagedata r:id="rId17" o:title=""/>
                                </v:shape>
                                <o:OLEObject Type="Embed" ProgID="Equation.DSMT4" ShapeID="_x0000_i1090" DrawAspect="Content" ObjectID="_1437300859" r:id="rId2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" o:spid="_x0000_s1031" style="position:absolute;margin-left:173.2pt;margin-top:12.6pt;width:188pt;height:130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">
                <v:textbox>
                  <w:txbxContent>
                    <w:p w:rsidR="006964DA" w:rsidRDefault="006964DA" w:rsidP="006964DA">
                      <w:r>
                        <w:t xml:space="preserve">Trace along either graph: </w:t>
                      </w:r>
                      <w:r>
                        <w:rPr>
                          <w:position w:val="-10"/>
                        </w:rPr>
                        <w:object w:dxaOrig="1640" w:dyaOrig="420">
                          <v:shape id="_x0000_i1089" type="#_x0000_t75" style="width:82pt;height:21pt" o:ole="">
                            <v:imagedata r:id="rId5" o:title=""/>
                          </v:shape>
                          <o:OLEObject Type="Embed" ProgID="Equation.DSMT4" ShapeID="_x0000_i1089" DrawAspect="Content" ObjectID="_1437300858" r:id="rId23"/>
                        </w:object>
                      </w:r>
                      <w:r>
                        <w:t xml:space="preserve">  </w:t>
                      </w:r>
                      <w:r>
                        <w:rPr>
                          <w:position w:val="-10"/>
                        </w:rPr>
                        <w:object w:dxaOrig="1340" w:dyaOrig="320">
                          <v:shape id="_x0000_i1090" type="#_x0000_t75" style="width:67pt;height:16pt" o:ole="">
                            <v:imagedata r:id="rId17" o:title=""/>
                          </v:shape>
                          <o:OLEObject Type="Embed" ProgID="Equation.DSMT4" ShapeID="_x0000_i1090" DrawAspect="Content" ObjectID="_1437300859" r:id="rId24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26940</wp:posOffset>
                </wp:positionH>
                <wp:positionV relativeFrom="paragraph">
                  <wp:posOffset>124460</wp:posOffset>
                </wp:positionV>
                <wp:extent cx="1358900" cy="1752600"/>
                <wp:effectExtent l="6350" t="6350" r="6350" b="12700"/>
                <wp:wrapNone/>
                <wp:docPr id="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8900" cy="1752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>Identify the size of the standard window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" o:spid="_x0000_s1032" style="position:absolute;margin-left:372.2pt;margin-top:9.8pt;width:107pt;height:13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">
                <v:textbox>
                  <w:txbxContent>
                    <w:p w:rsidR="006964DA" w:rsidRDefault="006964DA" w:rsidP="006964DA">
                      <w:r>
                        <w:t>Identify the size of the standard window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94640</wp:posOffset>
                </wp:positionH>
                <wp:positionV relativeFrom="paragraph">
                  <wp:posOffset>124460</wp:posOffset>
                </wp:positionV>
                <wp:extent cx="1765300" cy="1879600"/>
                <wp:effectExtent l="12700" t="12700" r="12700" b="12700"/>
                <wp:wrapNone/>
                <wp:docPr id="5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65300" cy="1879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 xml:space="preserve">Find the intersection of: </w:t>
                            </w:r>
                            <w:r>
                              <w:rPr>
                                <w:position w:val="-10"/>
                              </w:rPr>
                              <w:object w:dxaOrig="1640" w:dyaOrig="420">
                                <v:shape id="_x0000_i1105" type="#_x0000_t75" style="width:82pt;height:21pt" o:ole="">
                                  <v:imagedata r:id="rId5" o:title=""/>
                                </v:shape>
                                <o:OLEObject Type="Embed" ProgID="Equation.DSMT4" ShapeID="_x0000_i1105" DrawAspect="Content" ObjectID="_1437300860" r:id="rId25"/>
                              </w:objec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position w:val="-10"/>
                              </w:rPr>
                              <w:object w:dxaOrig="1340" w:dyaOrig="320">
                                <v:shape id="_x0000_i1106" type="#_x0000_t75" style="width:67pt;height:16pt" o:ole="">
                                  <v:imagedata r:id="rId17" o:title=""/>
                                </v:shape>
                                <o:OLEObject Type="Embed" ProgID="Equation.DSMT4" ShapeID="_x0000_i1106" DrawAspect="Content" ObjectID="_1437300861" r:id="rId2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9" o:spid="_x0000_s1033" style="position:absolute;margin-left:23.2pt;margin-top:9.8pt;width:139pt;height:14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">
                <v:textbox>
                  <w:txbxContent>
                    <w:p w:rsidR="006964DA" w:rsidRDefault="006964DA" w:rsidP="006964DA">
                      <w:r>
                        <w:t xml:space="preserve">Find the intersection of: </w:t>
                      </w:r>
                      <w:r>
                        <w:rPr>
                          <w:position w:val="-10"/>
                        </w:rPr>
                        <w:object w:dxaOrig="1640" w:dyaOrig="420">
                          <v:shape id="_x0000_i1105" type="#_x0000_t75" style="width:82pt;height:21pt" o:ole="">
                            <v:imagedata r:id="rId5" o:title=""/>
                          </v:shape>
                          <o:OLEObject Type="Embed" ProgID="Equation.DSMT4" ShapeID="_x0000_i1105" DrawAspect="Content" ObjectID="_1437300860" r:id="rId27"/>
                        </w:object>
                      </w:r>
                      <w:r>
                        <w:t xml:space="preserve"> and </w:t>
                      </w:r>
                      <w:r>
                        <w:rPr>
                          <w:position w:val="-10"/>
                        </w:rPr>
                        <w:object w:dxaOrig="1340" w:dyaOrig="320">
                          <v:shape id="_x0000_i1106" type="#_x0000_t75" style="width:67pt;height:16pt" o:ole="">
                            <v:imagedata r:id="rId17" o:title=""/>
                          </v:shape>
                          <o:OLEObject Type="Embed" ProgID="Equation.DSMT4" ShapeID="_x0000_i1106" DrawAspect="Content" ObjectID="_1437300861" r:id="rId28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000000" w:rsidRDefault="00BC6809"/>
    <w:p w:rsidR="00000000" w:rsidRDefault="00BC6809"/>
    <w:p w:rsidR="00000000" w:rsidRDefault="00BC6809"/>
    <w:p w:rsidR="00000000" w:rsidRDefault="00BC6809"/>
    <w:p w:rsidR="00000000" w:rsidRDefault="00BC6809"/>
    <w:p w:rsidR="00000000" w:rsidRDefault="00BC6809"/>
    <w:p w:rsidR="00000000" w:rsidRDefault="00BC6809"/>
    <w:p w:rsidR="00000000" w:rsidRDefault="00BC6809"/>
    <w:p w:rsidR="00000000" w:rsidRDefault="00BC6809"/>
    <w:p w:rsidR="00000000" w:rsidRDefault="00BC6809"/>
    <w:p w:rsidR="00000000" w:rsidRDefault="00BC6809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190240</wp:posOffset>
                </wp:positionH>
                <wp:positionV relativeFrom="paragraph">
                  <wp:posOffset>78105</wp:posOffset>
                </wp:positionV>
                <wp:extent cx="2895600" cy="1447800"/>
                <wp:effectExtent l="6350" t="9525" r="6350" b="9525"/>
                <wp:wrapNone/>
                <wp:docPr id="4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95600" cy="1447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 xml:space="preserve">Turn off a function but keep it in memory. Using </w:t>
                            </w:r>
                            <w:r>
                              <w:rPr>
                                <w:position w:val="-10"/>
                              </w:rPr>
                              <w:object w:dxaOrig="1640" w:dyaOrig="420">
                                <v:shape id="_x0000_i1123" type="#_x0000_t75" style="width:82pt;height:21pt" o:ole="">
                                  <v:imagedata r:id="rId5" o:title=""/>
                                </v:shape>
                                <o:OLEObject Type="Embed" ProgID="Equation.DSMT4" ShapeID="_x0000_i1123" DrawAspect="Content" ObjectID="_1437300862" r:id="rId29"/>
                              </w:objec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position w:val="-10"/>
                              </w:rPr>
                              <w:object w:dxaOrig="1340" w:dyaOrig="320">
                                <v:shape id="_x0000_i1124" type="#_x0000_t75" style="width:67pt;height:16pt" o:ole="">
                                  <v:imagedata r:id="rId17" o:title=""/>
                                </v:shape>
                                <o:OLEObject Type="Embed" ProgID="Equation.DSMT4" ShapeID="_x0000_i1124" DrawAspect="Content" ObjectID="_1437300863" r:id="rId30"/>
                              </w:object>
                            </w:r>
                            <w:r>
                              <w:t xml:space="preserve">, turn off </w:t>
                            </w:r>
                            <w:r w:rsidRPr="006964DA">
                              <w:rPr>
                                <w:i/>
                              </w:rPr>
                              <w:t>g</w:t>
                            </w:r>
                            <w:r>
                              <w:t>(</w:t>
                            </w:r>
                            <w:r w:rsidRPr="006964DA">
                              <w:rPr>
                                <w:i/>
                              </w:rPr>
                              <w:t>x</w:t>
                            </w:r>
                            <w:r>
                              <w:t>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0" o:spid="_x0000_s1034" style="position:absolute;margin-left:251.2pt;margin-top:6.15pt;width:228pt;height:11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">
                <v:textbox>
                  <w:txbxContent>
                    <w:p w:rsidR="006964DA" w:rsidRDefault="006964DA" w:rsidP="006964DA">
                      <w:r>
                        <w:t xml:space="preserve">Turn off a function but keep it in memory. Using </w:t>
                      </w:r>
                      <w:r>
                        <w:rPr>
                          <w:position w:val="-10"/>
                        </w:rPr>
                        <w:object w:dxaOrig="1640" w:dyaOrig="420">
                          <v:shape id="_x0000_i1123" type="#_x0000_t75" style="width:82pt;height:21pt" o:ole="">
                            <v:imagedata r:id="rId5" o:title=""/>
                          </v:shape>
                          <o:OLEObject Type="Embed" ProgID="Equation.DSMT4" ShapeID="_x0000_i1123" DrawAspect="Content" ObjectID="_1437300862" r:id="rId31"/>
                        </w:object>
                      </w:r>
                      <w:r>
                        <w:t xml:space="preserve"> and </w:t>
                      </w:r>
                      <w:r>
                        <w:rPr>
                          <w:position w:val="-10"/>
                        </w:rPr>
                        <w:object w:dxaOrig="1340" w:dyaOrig="320">
                          <v:shape id="_x0000_i1124" type="#_x0000_t75" style="width:67pt;height:16pt" o:ole="">
                            <v:imagedata r:id="rId17" o:title=""/>
                          </v:shape>
                          <o:OLEObject Type="Embed" ProgID="Equation.DSMT4" ShapeID="_x0000_i1124" DrawAspect="Content" ObjectID="_1437300863" r:id="rId32"/>
                        </w:object>
                      </w:r>
                      <w:r>
                        <w:t xml:space="preserve">, turn off </w:t>
                      </w:r>
                      <w:r w:rsidRPr="006964DA">
                        <w:rPr>
                          <w:i/>
                        </w:rPr>
                        <w:t>g</w:t>
                      </w:r>
                      <w:r>
                        <w:t>(</w:t>
                      </w:r>
                      <w:r w:rsidRPr="006964DA">
                        <w:rPr>
                          <w:i/>
                        </w:rPr>
                        <w:t>x</w:t>
                      </w:r>
                      <w:r>
                        <w:t>)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4640</wp:posOffset>
                </wp:positionH>
                <wp:positionV relativeFrom="paragraph">
                  <wp:posOffset>154305</wp:posOffset>
                </wp:positionV>
                <wp:extent cx="2692400" cy="1371600"/>
                <wp:effectExtent l="12700" t="6350" r="9525" b="12700"/>
                <wp:wrapNone/>
                <wp:docPr id="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92400" cy="1371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 xml:space="preserve">Zoom in and out when graphing </w:t>
                            </w:r>
                            <w:r>
                              <w:rPr>
                                <w:position w:val="-10"/>
                              </w:rPr>
                              <w:object w:dxaOrig="1180" w:dyaOrig="360">
                                <v:shape id="_x0000_i1151" type="#_x0000_t75" style="width:59pt;height:18pt" o:ole="">
                                  <v:imagedata r:id="rId33" o:title=""/>
                                </v:shape>
                                <o:OLEObject Type="Embed" ProgID="Equation.DSMT4" ShapeID="_x0000_i1151" DrawAspect="Content" ObjectID="_1437300864" r:id="rId3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1" o:spid="_x0000_s1035" style="position:absolute;margin-left:23.2pt;margin-top:12.15pt;width:212pt;height:10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">
                <v:textbox>
                  <w:txbxContent>
                    <w:p w:rsidR="006964DA" w:rsidRDefault="006964DA" w:rsidP="006964DA">
                      <w:r>
                        <w:t xml:space="preserve">Zoom in and out when graphing </w:t>
                      </w:r>
                      <w:r>
                        <w:rPr>
                          <w:position w:val="-10"/>
                        </w:rPr>
                        <w:object w:dxaOrig="1180" w:dyaOrig="360">
                          <v:shape id="_x0000_i1151" type="#_x0000_t75" style="width:59pt;height:18pt" o:ole="">
                            <v:imagedata r:id="rId33" o:title=""/>
                          </v:shape>
                          <o:OLEObject Type="Embed" ProgID="Equation.DSMT4" ShapeID="_x0000_i1151" DrawAspect="Content" ObjectID="_1437300864" r:id="rId35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000000" w:rsidRDefault="00BC6809"/>
    <w:p w:rsidR="00000000" w:rsidRDefault="00BC6809"/>
    <w:p w:rsidR="00000000" w:rsidRDefault="00BC6809"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23540</wp:posOffset>
                </wp:positionH>
                <wp:positionV relativeFrom="paragraph">
                  <wp:posOffset>1092835</wp:posOffset>
                </wp:positionV>
                <wp:extent cx="2514600" cy="1397000"/>
                <wp:effectExtent l="12700" t="12700" r="6350" b="9525"/>
                <wp:wrapNone/>
                <wp:docPr id="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14600" cy="1397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964DA" w:rsidRDefault="006964DA" w:rsidP="006964DA">
                            <w:r>
                              <w:t>Demo</w:t>
                            </w:r>
                            <w:r w:rsidR="00BC6809">
                              <w:t>nstrate how to use the zoom box when graphing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10"/>
                              </w:rPr>
                              <w:object w:dxaOrig="1180" w:dyaOrig="360">
                                <v:shape id="_x0000_i1165" type="#_x0000_t75" style="width:59pt;height:18pt" o:ole="">
                                  <v:imagedata r:id="rId33" o:title=""/>
                                </v:shape>
                                <o:OLEObject Type="Embed" ProgID="Equation.DSMT4" ShapeID="_x0000_i1165" DrawAspect="Content" ObjectID="_1437300865" r:id="rId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2" o:spid="_x0000_s1036" style="position:absolute;margin-left:230.2pt;margin-top:86.05pt;width:198pt;height:110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">
                <v:textbox>
                  <w:txbxContent>
                    <w:p w:rsidR="006964DA" w:rsidRDefault="006964DA" w:rsidP="006964DA">
                      <w:r>
                        <w:t>Demo</w:t>
                      </w:r>
                      <w:r w:rsidR="00BC6809">
                        <w:t>nstrate how to use the zoom box when graphing</w:t>
                      </w:r>
                      <w:r>
                        <w:t xml:space="preserve"> </w:t>
                      </w:r>
                      <w:r>
                        <w:rPr>
                          <w:position w:val="-10"/>
                        </w:rPr>
                        <w:object w:dxaOrig="1180" w:dyaOrig="360">
                          <v:shape id="_x0000_i1165" type="#_x0000_t75" style="width:59pt;height:18pt" o:ole="">
                            <v:imagedata r:id="rId33" o:title=""/>
                          </v:shape>
                          <o:OLEObject Type="Embed" ProgID="Equation.DSMT4" ShapeID="_x0000_i1165" DrawAspect="Content" ObjectID="_1437300865" r:id="rId37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88340</wp:posOffset>
                </wp:positionH>
                <wp:positionV relativeFrom="paragraph">
                  <wp:posOffset>1092835</wp:posOffset>
                </wp:positionV>
                <wp:extent cx="1981200" cy="1397000"/>
                <wp:effectExtent l="12700" t="12700" r="6350" b="9525"/>
                <wp:wrapNone/>
                <wp:docPr id="1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1200" cy="1397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C6809" w:rsidRDefault="00BC6809" w:rsidP="00BC6809">
                            <w:r>
                              <w:t>Find functions like absolute value and square roo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" o:spid="_x0000_s1037" style="position:absolute;margin-left:54.2pt;margin-top:86.05pt;width:156pt;height:110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">
                <v:textbox>
                  <w:txbxContent>
                    <w:p w:rsidR="00BC6809" w:rsidRDefault="00BC6809" w:rsidP="00BC6809">
                      <w:r>
                        <w:t>Find functions like absolute value and square root.</w:t>
                      </w:r>
                    </w:p>
                  </w:txbxContent>
                </v:textbox>
              </v:roundrect>
            </w:pict>
          </mc:Fallback>
        </mc:AlternateContent>
      </w:r>
    </w:p>
    <w:sectPr w:rsidR="00000000">
      <w:pgSz w:w="12240" w:h="15840"/>
      <w:pgMar w:top="1152" w:right="1296" w:bottom="1152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64DA"/>
    <w:rsid w:val="006964DA"/>
    <w:rsid w:val="00BC6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targetScreenSz w:val="640x48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oleObject" Target="embeddings/oleObject17.bin"/><Relationship Id="rId33" Type="http://schemas.openxmlformats.org/officeDocument/2006/relationships/image" Target="media/image5.wmf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</Words>
  <Characters>83</Characters>
  <Application>Microsoft Office Word</Application>
  <DocSecurity>4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though graphing calculator commands vary from model to model, all graphing calculators perform the same basic tasks listed b</vt:lpstr>
    </vt:vector>
  </TitlesOfParts>
  <Company>Toshiba</Company>
  <LinksUpToDate>false</LinksUpToDate>
  <CharactersWithSpaces>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though graphing calculator commands vary from model to model, all graphing calculators perform the same basic tasks listed b</dc:title>
  <dc:creator>Mathematics Department</dc:creator>
  <cp:lastModifiedBy>Kane</cp:lastModifiedBy>
  <cp:revision>2</cp:revision>
  <cp:lastPrinted>2002-08-15T03:34:00Z</cp:lastPrinted>
  <dcterms:created xsi:type="dcterms:W3CDTF">2013-08-06T18:26:00Z</dcterms:created>
  <dcterms:modified xsi:type="dcterms:W3CDTF">2013-08-06T18:26:00Z</dcterms:modified>
</cp:coreProperties>
</file>